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AD650E">
        <w:rPr>
          <w:rFonts w:ascii="宋体" w:hAnsi="宋体" w:hint="eastAsia"/>
          <w:bCs/>
          <w:sz w:val="32"/>
          <w:szCs w:val="32"/>
        </w:rPr>
        <w:t>吉林</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63020"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63021"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63022"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63023"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63024"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63025"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63026"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63027"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63028"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63029"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63030"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63031"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63032"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63033"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63034"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63035"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63036"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63037"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63038"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63039"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63040"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63041"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63042"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63043"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63044"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63045"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63046"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63047"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32C79" w:rsidRDefault="00332C79">
      <w:r>
        <w:separator/>
      </w:r>
    </w:p>
  </w:endnote>
  <w:endnote w:type="continuationSeparator" w:id="0">
    <w:p w:rsidR="00332C79" w:rsidRDefault="00332C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32C79" w:rsidRDefault="00332C79">
      <w:r>
        <w:separator/>
      </w:r>
    </w:p>
  </w:footnote>
  <w:footnote w:type="continuationSeparator" w:id="0">
    <w:p w:rsidR="00332C79" w:rsidRDefault="00332C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2E3841"/>
    <w:rsid w:val="00332C79"/>
    <w:rsid w:val="00341FF9"/>
    <w:rsid w:val="00827F68"/>
    <w:rsid w:val="00AD650E"/>
    <w:rsid w:val="00B8266B"/>
    <w:rsid w:val="00C44478"/>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F0E0E5FD-94F9-49B7-AEB6-BD9D412EA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07:00Z</dcterms:created>
  <dcterms:modified xsi:type="dcterms:W3CDTF">2025-03-21T01:07:00Z</dcterms:modified>
</cp:coreProperties>
</file>